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86741C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0617200</wp:posOffset>
            </wp:positionV>
            <wp:extent cx="368300" cy="355600"/>
            <wp:effectExtent l="0" t="0" r="12700" b="635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试卷</w:t>
      </w:r>
    </w:p>
    <w:p w14:paraId="1E8496A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017F581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78B8556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6A24AC5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考生务必先将自己的考生号、姓名、座位号等信息填写在试卷和答题卡的指定位置．请认真核对条形码上的相关信息后，将条形码粘贴在答题卡的指定位置上．</w:t>
      </w:r>
    </w:p>
    <w:p w14:paraId="6F0BA56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答题时，将答案写在答题卡上．写在本试卷上无效．</w:t>
      </w:r>
    </w:p>
    <w:p w14:paraId="2ADAF80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14:paraId="2E89694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有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每小题只有一个正确选项，请将答题卡上对应题自的答案标号涂黑．</w:t>
      </w:r>
    </w:p>
    <w:p w14:paraId="6E0BD38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2" o:title="eqId2e036e962ef2e3352b7fb9ec656a4a9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则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的值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AD5C1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6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55984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互为相反数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62998172" name="图片 1362998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998172" name="图片 1362998172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倒数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5" o:title="eqId60e48c926a5f28cced024bfe086649b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04CCC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" o:title="eqId8bf3d3564c61e5e9c39a9e2cf2de04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9" o:title="eqIdd13ce3ebd1112220c639562739f1f9d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" o:title="eqIdacbc6a613224461ade69362d465504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6</w:t>
      </w:r>
    </w:p>
    <w:p w14:paraId="23A4A9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3" o:title="eqId7091d529281abff275ef19b9197445a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/>
          <w:color w:val="000000"/>
        </w:rPr>
        <w:t>，则下列不等式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46396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5" o:title="eqId91ba3eb2ab66ede35d4bd0c69f26d12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7" o:title="eqId0878e07b25d55e72a46052ac14aeb86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9" o:title="eqIdd83fcc3fc38b52319ec8f12ac91fdfb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1" o:title="eqId6ad50226efe394653f2fe775922af3b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 w14:paraId="615EFD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几个大小相同，且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体所搭成几何体的俯视图如图所示，图中小正方形中的数字表示在该位置小正方体的个数，则这个几何体的左视图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21E28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7334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AE9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</w:t>
      </w:r>
    </w:p>
    <w:p w14:paraId="7D0B1E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北京冬奥会大幕落下，中国队在冰上、雪上项目中，共斩获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金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铜，创造中国队冬奥会历史最好成绩某校为普及冬奥知识，开展了校内冬奥知识竞赛活动，并评出一等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．现欲从小明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一等奖获得者中任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参加全市冬奥知识竞赛，则小明被选到的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70171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eqId5e6486784415f3537c9a13556c05d89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6" o:title="eqId4dac452fbb5ef6dd653e7fbbef63948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8" o:title="eqIdf89eef3148f2d4d09379767b4af691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0" o:title="eqIdbf31876698721a199c7c53c6b320aa8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 w14:paraId="652B11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2" o:title="eqId8ce7ae90d808f05e86ea063238e4b2f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44" o:title="eqId8034dddd265a186e29172623e3b9ead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46" o:title="eqId92beded6ce3d5e19b746042842cb5b7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22E2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8" o:title="eqIdd3aab28a20b5bf47040aaec03b1eb55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" o:title="eqId81fb134b2b48acc99213fff6ccfee6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52" o:title="eqId01317332a203c898536b1d0459f51d2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" o:title="eqId81fb134b2b48acc99213fff6ccfee65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</w:p>
    <w:p w14:paraId="303E93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5" o:title="eqIdb5c4cd264c97c1f261229925cc5a676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/>
          <w:color w:val="000000"/>
        </w:rPr>
        <w:t>的两条直径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劣弧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9" o:title="eqIded41d321f4c0717ac5b443aad942d9a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" o:title="eqId0dc5c9827dfd0be5a9c85962d6ccbfb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" o:title="eqIde6e490f703eb6c9bb1278c78ebc2d66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5" o:title="eqId4c4a73052e7d7828ecc0589beca2777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7" o:title="eqIde7d19f963f7c803bcfcbb265ec6d430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F3491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81100" cy="111442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74B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0" o:title="eqIdb1de27e79e9a276238d608f828e3170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f7b7bde83b97c3951c4762d537c8db2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6617a6700c8ae3a8f29d07976d940cf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6" o:title="eqIdf5265fb57e03d161849d8fe8142a2f8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 w14:paraId="635F7B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一次函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78" o:title="eqId2a4e28dd4333fbe5fe2b506f337b958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，且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0" o:title="eqId39d5f0d374837655cc286d326305da3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2" o:title="eqId7903097d9663549d86e6267da59537a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6C7A5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四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第一象限</w:t>
      </w:r>
    </w:p>
    <w:p w14:paraId="64BC57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形组成的网格中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点均在格点上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4" o:title="eqId60ef95894ceebaf236170e8832dcf7e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d40b319212a7e7528b053e1c7097e96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5" o:title="eqIdb5c4cd264c97c1f261229925cc5a676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89" o:title="eqIde742966e3711cfa53dce04022acf4bc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1" o:title="eqIdd631f45bc652539853f236952afa5bb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的周长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B999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62050" cy="11239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4EE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</w:p>
    <w:p w14:paraId="4527F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4" o:title="eqIde4ef6f920cf01e61596caa2243af161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/>
          <w:color w:val="000000"/>
        </w:rPr>
        <w:t>，则代数式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96" o:title="eqId4cb677e84cd6964cdfe6cbe8e60311e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/>
          <w:color w:val="000000"/>
        </w:rPr>
        <w:t>的最小值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831F2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5C1BBF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8" o:title="eqId2f8f88798ec42a58dccd212586382b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152.25pt;" o:ole="t" filled="f" o:preferrelative="t" stroked="f" coordsize="21600,21600">
            <v:path/>
            <v:fill on="f" focussize="0,0"/>
            <v:stroke on="f" joinstyle="miter"/>
            <v:imagedata r:id="rId100" o:title="eqIdcc71b8b101edd36cff1aae608ce1224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eqId15c0dbe3c080c4c4636c64803e5c1f7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得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4" o:title="eqId6b185184dc2dc3894a0313fd13f26a5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/>
          <w:color w:val="000000"/>
        </w:rPr>
        <w:t>，其中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06" o:title="eqIde7c314398e26ffc7164b82946eeb427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对应点，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8" o:title="eqId3953cec61ac602ce5eb59b791235217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对应点．若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8" o:title="eqId3953cec61ac602ce5eb59b791235217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/>
          <w:color w:val="000000"/>
        </w:rPr>
        <w:t>恰好落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/>
          <w:color w:val="000000"/>
        </w:rPr>
        <w:t>边上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直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3" o:title="eqId6eb97aff0960e2640314888a38e7169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/>
          <w:color w:val="000000"/>
        </w:rPr>
        <w:t>的距离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4D7E83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90625" cy="10858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B7E5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16" o:title="eqIdadbd3e8cf8325999cde03adf845d3dd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8" o:title="eqId38387ba1cadfd3dfc4dea4ca9f613ce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2523D6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矩形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2" o:title="eqIddeb6694f3443cc5f4d09948679251b6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4" o:title="eqId6d93949d8a15aca4e79cedb97859057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/>
          <w:color w:val="000000"/>
        </w:rPr>
        <w:t>边上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126" o:title="eqId8c75d92865f26aa2c524e74e8e2cb16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8" o:title="eqId85c4bdfb0db1e31e8459df1d15f9ab5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0" o:title="eqId828628c0876b45381c9a0edeb0fec23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32" o:title="eqIddad6ed5edddd58a49767b3e77733be0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0" o:title="eqId828628c0876b45381c9a0edeb0fec23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5" o:title="eqId49b50357a6545cae8348e3059312f52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3BA77A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66825" cy="981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73298E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38" o:title="eqIdcb73b34121bc4aa578db2c733684ed9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40" o:title="eqId3a40324f469a0291b126593dad09d67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42" o:title="eqId7195c249b315311b56de69a7441acf5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4" o:title="eqId9ac48ab7ddfec71b49d731766b8172d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</w:p>
    <w:p w14:paraId="60F07F4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有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分．请将答案填在答题卡上对应的横线上．</w:t>
      </w:r>
    </w:p>
    <w:p w14:paraId="0C93B6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代数式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46" o:title="eqId704285f3b4a6d7b8ebedf014fce927e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28DAB2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48" o:title="eqIdff183e93a15bf484c7133e755e6491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/>
          <w:color w:val="000000"/>
        </w:rPr>
        <w:t>___________．</w:t>
      </w:r>
    </w:p>
    <w:p w14:paraId="22BF91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校欲招聘一名教师，对甲、乙两名候选人进行了三项素质测试，各项测试成绩满分均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，根据最终成绩择优录用，他们的各项测试成绩如下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1080"/>
        <w:gridCol w:w="1080"/>
      </w:tblGrid>
      <w:tr w14:paraId="14EE55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B5C2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候选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5CA3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通识知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A699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专业知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8C84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实践能力</w:t>
            </w:r>
          </w:p>
        </w:tc>
      </w:tr>
      <w:tr w14:paraId="648F6A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737E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2B1A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08C0A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BA0C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5</w:t>
            </w:r>
          </w:p>
        </w:tc>
      </w:tr>
      <w:tr w14:paraId="2ED6BE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D648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BF245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4896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00FC4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</w:tr>
    </w:tbl>
    <w:p w14:paraId="412DE1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实际需要，学校将通识知识、专业知识和实践能力三项测试得分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比例确定每人的最终成绩，此时被录用的是___________．（填“甲”或“乙”）</w:t>
      </w:r>
    </w:p>
    <w:p w14:paraId="2BBF96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已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62998168" name="图片 1362998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998168" name="图片 1362998168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/>
          <w:color w:val="000000"/>
        </w:rPr>
        <w:t>的弦．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53" o:title="eqId080ca48cd27d4bf9d9ef084b558fc17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/>
          <w:color w:val="000000"/>
        </w:rPr>
        <w:t>，则劣弧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55" o:title="eqId16d65cecaf8a3dc2953f4109c75a981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/>
          <w:color w:val="000000"/>
        </w:rPr>
        <w:t>的长为___________．</w:t>
      </w:r>
    </w:p>
    <w:p w14:paraId="0F0E36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5240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F2E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若一个多项式加上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58" o:title="eqId8b70c530899c16733c9add6a876c507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/>
          <w:color w:val="000000"/>
        </w:rPr>
        <w:t>，结果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60" o:title="eqId764ebacfc212f371e9bd0e25fd8e38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/>
          <w:color w:val="000000"/>
        </w:rPr>
        <w:t>，则这个多项式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2C1235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8" o:title="eqId2f8f88798ec42a58dccd212586382b2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63" o:title="eqIded10df4140819d5451773a45de66201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58.5pt;" o:ole="t" filled="f" o:preferrelative="t" stroked="f" coordsize="21600,21600">
            <v:path/>
            <v:fill on="f" focussize="0,0"/>
            <v:stroke on="f" joinstyle="miter"/>
            <v:imagedata r:id="rId165" o:title="eqIdfd108abaf2b7fc1d0239b28afcf4ae6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/>
          <w:color w:val="000000"/>
        </w:rPr>
        <w:t>边上一点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78002bca853929365a3f58082f3e763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0" o:title="eqId9d78abbad68bbbf12af10cd40ef4c35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2" o:title="eqId9e52a8f07834cbbbe4224962672fbb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" o:title="eqId0dc5c9827dfd0be5a9c85962d6ccbfb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异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，连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" o:title="eqIde6e490f703eb6c9bb1278c78ebc2d66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8" o:title="eqId85c4bdfb0db1e31e8459df1d15f9ab5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/>
          <w:color w:val="000000"/>
        </w:rPr>
        <w:t>的长为___________．</w:t>
      </w:r>
    </w:p>
    <w:p w14:paraId="2DA2CE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9620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961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反比例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78" o:title="eqId7b0b612460326448de36e160c8d29af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/>
          <w:color w:val="000000"/>
        </w:rPr>
        <w:t>在第一象限的图象上有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80" o:title="eqId1571abd840aff6d43ec6bd0489fdb95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82" o:title="eqId1ceb0ba8b3db7a87b843dc228f3ae9a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/>
          <w:color w:val="000000"/>
        </w:rPr>
        <w:t>两点，直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线段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85" o:title="eqIdef4113c492885ba7c47fe42ac792578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/>
          <w:color w:val="000000"/>
        </w:rPr>
        <w:t>上一点．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187" o:title="eqIdf3d0d2bbf24fe22d85f0b1f1282f966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0" o:title="eqId9d78abbad68bbbf12af10cd40ef4c35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90" o:title="eqId2975b431553f11d3ed048182550468d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/>
          <w:color w:val="000000"/>
        </w:rPr>
        <w:t>的面积分别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2" o:title="eqIdd3637753af5ce86be9c23a9beb6b506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94" o:title="eqIda38c43d922840f5f7693007beeb62b3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52B0CD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23050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4516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共有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．请将必要的文字说明、计算过程或推理过程写在答题卡的对应位置．</w:t>
      </w:r>
    </w:p>
    <w:p w14:paraId="778EB0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日是第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个全国中小学生安全教育日．某校为调查本校学生对安全知识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62998170" name="图片 1362998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998170" name="图片 1362998170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了解情况，从全校学生中随机抽取若干名学生进行测试，测试后发现所有测试的学生成绩均不低于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将全部测试成绩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分）进行整理后分为五组（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97" o:title="eqId5e561d9fac7ba8c70dfa731c2399368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99" o:title="eqId4257b8939a4f0c809129cbf20241639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1" o:title="eqId273e1ca083d8248e72e9fbd2f8403db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3" o:title="eqId0aeaf113764abb5769616efecf0c74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05" o:title="eqId2fd6398a2768bade390cd738a5f1ba8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/>
          <w:color w:val="000000"/>
        </w:rPr>
        <w:t>），并绘制成如下的频数直方图（如图）．</w:t>
      </w:r>
    </w:p>
    <w:p w14:paraId="61CB3C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2228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373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所给信息，解答下列问题：</w:t>
      </w:r>
    </w:p>
    <w:p w14:paraId="0280CB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在这次调查中，一共抽取了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名学生；</w:t>
      </w:r>
    </w:p>
    <w:p w14:paraId="34D846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测试成绩达到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分及以上为优秀，请你估计全校</w:t>
      </w:r>
      <w:r>
        <w:rPr>
          <w:rFonts w:eastAsia="Times New Roman" w:cs="Times New Roman"/>
          <w:color w:val="000000"/>
        </w:rPr>
        <w:t>960</w:t>
      </w:r>
      <w:r>
        <w:rPr>
          <w:rFonts w:ascii="宋体" w:hAnsi="宋体"/>
          <w:color w:val="000000"/>
        </w:rPr>
        <w:t>名学生对安全知识的了解情况为优秀的学生人数；</w:t>
      </w:r>
    </w:p>
    <w:p w14:paraId="3C065A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为了进一步做好学生安全教育工作，根据调查结果，请你为学校提一条合理化建议．</w:t>
      </w:r>
    </w:p>
    <w:p w14:paraId="265D8A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/>
          <w:color w:val="000000"/>
        </w:rPr>
        <w:t>是底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不可到达的一座建筑物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建筑物的最高点，测角仪器的高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09" o:title="eqId6e5dfd94baf62837e02975191fd7389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/>
          <w:color w:val="000000"/>
        </w:rPr>
        <w:t>米．某数学兴趣小组为测量建筑物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宋体" w:hAnsi="宋体"/>
          <w:color w:val="000000"/>
        </w:rPr>
        <w:t>的高度，先在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处用测角仪器测得建筑物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的仰角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12" o:title="eqId23dc2d2dd56fcc67698c45a6e0e48f8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14" o:title="eqIde170f206fdbbd834aad7580c727e2cc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宋体" w:hAnsi="宋体"/>
          <w:color w:val="000000"/>
        </w:rPr>
        <w:t>，再向前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到达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处，又测得建筑物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的仰角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6" o:title="eqId86a2db6311e228ed33b6c71d0a5918c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8" o:title="eqId79a97bb4dcfab4ec7539bc783d563c4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220" o:title="eqIde433bf88000b7790a616d54db9e7554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在同一水平线上，求建筑物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/>
          <w:color w:val="000000"/>
        </w:rPr>
        <w:t>的高度．</w:t>
      </w:r>
    </w:p>
    <w:p w14:paraId="65388F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91075" cy="18383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645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由于精准扶贫的措施科学得当，贫困户小颖家今年种植的草莓喜获丰收，采摘上市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天全部销售完．小颖对销售情况进行统计后发现，在该草莓上市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天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取整数）时，日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千克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6pt;width:144.75pt;" o:ole="t" filled="f" o:preferrelative="t" stroked="f" coordsize="21600,21600">
            <v:path/>
            <v:fill on="f" focussize="0,0"/>
            <v:stroke on="f" joinstyle="miter"/>
            <v:imagedata r:id="rId224" o:title="eqIdd7bf4096fe228398a243e41be314096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/>
          <w:color w:val="000000"/>
        </w:rPr>
        <w:t>草莓价格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单位：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如图所示．</w:t>
      </w:r>
    </w:p>
    <w:p w14:paraId="164BDC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21526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667F2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第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天小颖家草莓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62998169" name="图片 1362998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998169" name="图片 1362998169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日销售量；</w:t>
      </w:r>
    </w:p>
    <w:p w14:paraId="136607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求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7" o:title="eqIdd1d5c9d66c2ebf4ca84474227296310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/>
          <w:color w:val="000000"/>
        </w:rPr>
        <w:t>时，草莓价格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078995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试比较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天与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的销售金额哪天多？</w:t>
      </w:r>
    </w:p>
    <w:p w14:paraId="618D7D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切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/>
          <w:color w:val="000000"/>
        </w:rPr>
        <w:t>上一点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32" o:title="eqId7aa30a9ee227af2b387cf6e028c20d7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4" o:title="eqIdd004d2d115b477ade6af7ddb93db0df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7" o:title="eqIdf90c780dac29ff8b7df5881d3b33aba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40" o:title="eqIdb95be77f3cf160c6a58227964c518f4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242" o:title="eqIdb4cccc32ecf828356d2423755bf4b30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D2A77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762375" cy="15906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02D91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求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6" o:title="eqIdabf80148409afb32ced0b4f59f1ba70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7EA719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试探究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3" o:title="eqIde6e490f703eb6c9bb1278c78ebc2d66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5" o:title="eqId49b50357a6545cae8348e3059312f52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/>
          <w:color w:val="000000"/>
        </w:rPr>
        <w:t>之间的数量关系，写出并证明你的结论．（请用两种证法解答）</w:t>
      </w:r>
    </w:p>
    <w:p w14:paraId="1DAD7C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行四边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4" o:title="eqId60ef95894ceebaf236170e8832dcf7e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/>
          <w:color w:val="000000"/>
        </w:rPr>
        <w:t>是一条对角线，且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52" o:title="eqId5c8817091d0f4b7d7ac6df560cb63c6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54" o:title="eqId07160f14b3b453bebb64cb2bf96dc85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6" o:title="eqId2a30f3a8b673cc28bd90c50cf1a3528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8" o:title="eqIda0ed1ec316bc54c37c4286c208f5566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0" o:title="eqId03902478df1a55bc99703210bccab91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/>
          <w:color w:val="000000"/>
        </w:rPr>
        <w:t>边上两点，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8" o:title="eqIda0ed1ec316bc54c37c4286c208f5566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6" o:title="eqId2a30f3a8b673cc28bd90c50cf1a352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ascii="宋体" w:hAnsi="宋体"/>
          <w:color w:val="000000"/>
        </w:rPr>
        <w:t>的右侧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264" o:title="eqId6ff56ea00ca90825f3d95809de24f63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6" o:title="eqId4eedae8d316c76e3d0b451256de03fb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6" o:title="eqId4eedae8d316c76e3d0b451256de03f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ascii="宋体" w:hAnsi="宋体"/>
          <w:color w:val="000000"/>
        </w:rPr>
        <w:t>的延长线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9" o:title="eqId7dea2ae9d515f9ab351ad72306b776e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ascii="宋体" w:hAnsi="宋体"/>
          <w:color w:val="000000"/>
        </w:rPr>
        <w:t>的延长线相交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71" o:title="eqId895dc3dc3a6606ff487a4c4863e1850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5DB2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695700" cy="15430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BA5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74" o:title="eqIdac047e91852b91af639feec23a9598b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" o:title="eqId0dc5c9827dfd0be5a9c85962d6ccbfb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宋体" w:hAnsi="宋体"/>
          <w:color w:val="000000"/>
        </w:rPr>
        <w:t>边上一点，连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7" o:title="eqIdd50703c46b6153945d718b198f03b4b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79" o:title="eqId907d5147cea4c9ce855074864fe5450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79" o:title="eqId907d5147cea4c9ce855074864fe5450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6" o:title="eqId4eedae8d316c76e3d0b451256de03fb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3" o:title="eqId54a5d7d3b6b63fe5c24c3907b7a8eaa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F08F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85" o:title="eqId1883476a1b61184733bf0c91db7edaa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7" o:title="eqId77a7e4a6765ce78b05ee97764771e01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78B524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在满足①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362998171" name="图片 1362998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998171" name="图片 1362998171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条件下，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9" o:title="eqId0676a7c4aa0bd41febdd7580471fe8a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91" o:title="eqIded46a014ece6a0830c7c8b8deb2c56e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05E9D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3" o:title="eqIde0e57a13c665af88f326c9890072bf7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95" o:title="eqId73465a1f9aa03481295bf6bd3c6903a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3" o:title="eqIde0e57a13c665af88f326c9890072bf7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98" o:title="eqId589786dd7c3a2679c3230b671cd232d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300" o:title="eqIdffc6bd6ee8ad5fffc341740bd9d4b3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02" o:title="eqId6f6aa5309ba63ab07a6dd88cc311bb3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5" o:title="eqId49b50357a6545cae8348e3059312f5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0529A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305" o:title="eqId7c901125845dd884b6de74b8e161451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是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07" o:title="eqIda812a9b58ccba331cfd21d244329af0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宋体" w:hAnsi="宋体"/>
          <w:color w:val="000000"/>
        </w:rPr>
        <w:t>，顶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是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09" o:title="eqId1156a8b29780810bd472f6d9e11b0e3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抛物线上一动点，且位于第一象限，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7" o:title="eqIdd50703c46b6153945d718b198f03b4b5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</w:t>
      </w:r>
    </w:p>
    <w:p w14:paraId="23D0CA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37172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7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172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抛物线的解析式；</w:t>
      </w:r>
    </w:p>
    <w:p w14:paraId="6A4CD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抛物线上一点，且位于第二象限，连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13" o:title="eqIdaaf3369e0ea90e8d5cf4b6b3c45c0fd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15" o:title="eqId889a8eb5abe4860051317f7b3725672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/>
          <w:color w:val="000000"/>
        </w:rPr>
        <w:t>的面积分别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92" o:title="eqIdd3637753af5ce86be9c23a9beb6b506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18" o:title="eqId8060a00d925f27135a7baff2d0e9d59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ascii="宋体" w:hAnsi="宋体"/>
          <w:color w:val="000000"/>
        </w:rPr>
        <w:t>，且直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20" o:title="eqId323a8d59f196b8a64d45684ef954087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宋体" w:hAnsi="宋体"/>
          <w:color w:val="000000"/>
        </w:rPr>
        <w:t>时，求证：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；</w:t>
      </w:r>
    </w:p>
    <w:p w14:paraId="608B38DD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2" o:title="eqIde69d2b798744645af88a4fa411344a8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24" o:title="eqIdc695d797eb39ddcff492faaa7adcdcb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/>
          <w:color w:val="000000"/>
        </w:rPr>
        <w:t>．若存在，求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若不存在，请说明理由．</w:t>
      </w:r>
    </w:p>
    <w:p w14:paraId="1DDED49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EC946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D302D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2FCCA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4509C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EFEEB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6BB8F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1D50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124F1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A490B74"/>
    <w:rsid w:val="38274566"/>
    <w:rsid w:val="4A010495"/>
    <w:rsid w:val="6A28180C"/>
    <w:rsid w:val="6EBD1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png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png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6" Type="http://schemas.openxmlformats.org/officeDocument/2006/relationships/fontTable" Target="fontTable.xml"/><Relationship Id="rId325" Type="http://schemas.openxmlformats.org/officeDocument/2006/relationships/customXml" Target="../customXml/item1.xml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5.wmf"/><Relationship Id="rId32" Type="http://schemas.openxmlformats.org/officeDocument/2006/relationships/image" Target="media/image13.png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65.bin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png"/><Relationship Id="rId310" Type="http://schemas.openxmlformats.org/officeDocument/2006/relationships/oleObject" Target="embeddings/oleObject161.bin"/><Relationship Id="rId31" Type="http://schemas.openxmlformats.org/officeDocument/2006/relationships/image" Target="media/image12.wmf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39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38.wmf"/><Relationship Id="rId304" Type="http://schemas.openxmlformats.org/officeDocument/2006/relationships/oleObject" Target="embeddings/oleObject158.bin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4.bin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1.wmf"/><Relationship Id="rId289" Type="http://schemas.openxmlformats.org/officeDocument/2006/relationships/image" Target="media/image131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46.bin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4.png"/><Relationship Id="rId271" Type="http://schemas.openxmlformats.org/officeDocument/2006/relationships/image" Target="media/image123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0.wmf"/><Relationship Id="rId269" Type="http://schemas.openxmlformats.org/officeDocument/2006/relationships/image" Target="media/image122.wmf"/><Relationship Id="rId268" Type="http://schemas.openxmlformats.org/officeDocument/2006/relationships/oleObject" Target="embeddings/oleObject138.bin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1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0.wmf"/><Relationship Id="rId263" Type="http://schemas.openxmlformats.org/officeDocument/2006/relationships/oleObject" Target="embeddings/oleObject135.bin"/><Relationship Id="rId262" Type="http://schemas.openxmlformats.org/officeDocument/2006/relationships/oleObject" Target="embeddings/oleObject134.bin"/><Relationship Id="rId261" Type="http://schemas.openxmlformats.org/officeDocument/2006/relationships/oleObject" Target="embeddings/oleObject133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28.bin"/><Relationship Id="rId250" Type="http://schemas.openxmlformats.org/officeDocument/2006/relationships/oleObject" Target="embeddings/oleObject127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26.bin"/><Relationship Id="rId248" Type="http://schemas.openxmlformats.org/officeDocument/2006/relationships/oleObject" Target="embeddings/oleObject125.bin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3.png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20.bin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image" Target="media/image8.wmf"/><Relationship Id="rId229" Type="http://schemas.openxmlformats.org/officeDocument/2006/relationships/oleObject" Target="embeddings/oleObject113.bin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png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png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image" Target="media/image7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oleObject" Target="embeddings/oleObject101.bin"/><Relationship Id="rId206" Type="http://schemas.openxmlformats.org/officeDocument/2006/relationships/image" Target="media/image97.png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png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png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png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image" Target="media/image4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png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png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AE3308-865C-4144-9EB0-8238D1FB5CF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71</Words>
  <Characters>2476</Characters>
  <Lines>50</Lines>
  <Paragraphs>14</Paragraphs>
  <TotalTime>0</TotalTime>
  <ScaleCrop>false</ScaleCrop>
  <LinksUpToDate>false</LinksUpToDate>
  <CharactersWithSpaces>263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2:40:00Z</dcterms:created>
  <dc:creator>学科网试题生产平台</dc:creator>
  <dc:description>3011826636464128</dc:description>
  <cp:lastModifiedBy>上帝掷骰子吗</cp:lastModifiedBy>
  <dcterms:modified xsi:type="dcterms:W3CDTF">2024-07-18T18:15:3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1C451AA8A6E417A9FA6CD10C505E636</vt:lpwstr>
  </property>
</Properties>
</file>